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5B1F" w:rsidRDefault="00FD5B1F" w:rsidP="00FD5B1F">
      <w:pPr>
        <w:pStyle w:val="berschrift3"/>
        <w:numPr>
          <w:ilvl w:val="0"/>
          <w:numId w:val="0"/>
        </w:numPr>
      </w:pPr>
      <w:bookmarkStart w:id="0" w:name="_Toc289805662"/>
      <w:r>
        <w:t>2.</w:t>
      </w:r>
      <w:r w:rsidR="003E6932">
        <w:t>1</w:t>
      </w:r>
      <w:r>
        <w:t>.3. Aufstellen von Kreisgleichungen</w:t>
      </w:r>
      <w:bookmarkEnd w:id="0"/>
    </w:p>
    <w:p w:rsidR="00FD5B1F" w:rsidRDefault="00FD5B1F" w:rsidP="00FD5B1F"/>
    <w:p w:rsidR="00FD5B1F" w:rsidRDefault="00FD5B1F" w:rsidP="00FD5B1F">
      <w:pPr>
        <w:jc w:val="both"/>
      </w:pPr>
      <w:r>
        <w:t>Es soll der</w:t>
      </w:r>
      <w:r w:rsidRPr="00BE686A">
        <w:t xml:space="preserve"> </w:t>
      </w:r>
      <w:r>
        <w:t>Kreis</w:t>
      </w:r>
      <w:r w:rsidRPr="00BE686A">
        <w:t xml:space="preserve"> gefunden werden, die durch die Punkte </w:t>
      </w:r>
      <w:r>
        <w:t xml:space="preserve">A(1|13), B(3|9) und C(3|14) </w:t>
      </w:r>
      <w:r w:rsidRPr="00BE686A">
        <w:t>geht.</w:t>
      </w:r>
    </w:p>
    <w:p w:rsidR="00FD5B1F" w:rsidRDefault="00FD5B1F" w:rsidP="00FD5B1F"/>
    <w:p w:rsidR="00FD5B1F" w:rsidRDefault="00FD5B1F" w:rsidP="00FD5B1F">
      <w:r>
        <w:t>Man benötigt die Koordinaten des Mittelpunktes und den Radius. Es ist also ein Gleichungssystem mit 3 Unbekannten zu lösen.</w:t>
      </w:r>
    </w:p>
    <w:p w:rsidR="00FD5B1F" w:rsidRDefault="00FD5B1F" w:rsidP="00FD5B1F"/>
    <w:p w:rsidR="00FD5B1F" w:rsidRPr="009860B3" w:rsidRDefault="00434F62" w:rsidP="00FD5B1F">
      <w:pPr>
        <w:spacing w:line="440" w:lineRule="exact"/>
        <w:rPr>
          <w:lang w:val="en-US"/>
        </w:rPr>
      </w:pPr>
      <w:r>
        <w:rPr>
          <w:noProof/>
          <w:position w:val="-84"/>
        </w:rPr>
        <w:object w:dxaOrig="108" w:dyaOrig="1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margin-left:49.05pt;margin-top:6.45pt;width:101pt;height:61pt;z-index:251661312">
            <v:imagedata r:id="rId6" o:title=""/>
            <w10:wrap type="square"/>
          </v:shape>
          <o:OLEObject Type="Embed" ProgID="Equation.DSMT4" ShapeID="_x0000_s1039" DrawAspect="Content" ObjectID="_1554223499" r:id="rId7"/>
        </w:object>
      </w:r>
      <w:r w:rsidR="00FD5B1F" w:rsidRPr="009860B3">
        <w:rPr>
          <w:lang w:val="en-US"/>
        </w:rPr>
        <w:t>I</w:t>
      </w:r>
      <w:r w:rsidR="00FD5B1F" w:rsidRPr="009860B3">
        <w:rPr>
          <w:lang w:val="en-US"/>
        </w:rPr>
        <w:tab/>
      </w:r>
    </w:p>
    <w:p w:rsidR="00FD5B1F" w:rsidRPr="009860B3" w:rsidRDefault="00FD5B1F" w:rsidP="00FD5B1F">
      <w:pPr>
        <w:spacing w:line="440" w:lineRule="exact"/>
        <w:rPr>
          <w:lang w:val="en-US"/>
        </w:rPr>
      </w:pPr>
      <w:r w:rsidRPr="009860B3">
        <w:rPr>
          <w:lang w:val="en-US"/>
        </w:rPr>
        <w:t>II</w:t>
      </w:r>
      <w:r w:rsidRPr="009860B3">
        <w:rPr>
          <w:lang w:val="en-US"/>
        </w:rPr>
        <w:tab/>
      </w:r>
    </w:p>
    <w:p w:rsidR="00FD5B1F" w:rsidRPr="009860B3" w:rsidRDefault="00FD5B1F" w:rsidP="00FD5B1F">
      <w:pPr>
        <w:spacing w:line="440" w:lineRule="exact"/>
        <w:rPr>
          <w:lang w:val="en-US"/>
        </w:rPr>
      </w:pPr>
      <w:r w:rsidRPr="009860B3">
        <w:rPr>
          <w:lang w:val="en-US"/>
        </w:rPr>
        <w:t>III</w:t>
      </w:r>
      <w:r w:rsidRPr="009860B3">
        <w:rPr>
          <w:lang w:val="en-US"/>
        </w:rPr>
        <w:tab/>
      </w:r>
    </w:p>
    <w:p w:rsidR="00FD5B1F" w:rsidRPr="009860B3" w:rsidRDefault="00FD5B1F" w:rsidP="00FD5B1F">
      <w:pPr>
        <w:rPr>
          <w:lang w:val="en-US"/>
        </w:rPr>
      </w:pPr>
    </w:p>
    <w:p w:rsidR="00FD5B1F" w:rsidRPr="009860B3" w:rsidRDefault="00434F62" w:rsidP="00FD5B1F">
      <w:pPr>
        <w:spacing w:line="400" w:lineRule="exact"/>
        <w:rPr>
          <w:lang w:val="en-US"/>
        </w:rPr>
      </w:pPr>
      <w:r>
        <w:rPr>
          <w:noProof/>
          <w:position w:val="-68"/>
        </w:rPr>
        <w:object w:dxaOrig="108" w:dyaOrig="108">
          <v:shape id="_x0000_s1040" type="#_x0000_t75" style="position:absolute;margin-left:51.3pt;margin-top:6.4pt;width:135pt;height:51pt;z-index:251662336">
            <v:imagedata r:id="rId8" o:title=""/>
            <w10:wrap type="square"/>
          </v:shape>
          <o:OLEObject Type="Embed" ProgID="Equation.DSMT4" ShapeID="_x0000_s1040" DrawAspect="Content" ObjectID="_1554223500" r:id="rId9"/>
        </w:object>
      </w:r>
      <w:r w:rsidR="00FD5B1F" w:rsidRPr="009860B3">
        <w:rPr>
          <w:lang w:val="en-US"/>
        </w:rPr>
        <w:t>I</w:t>
      </w:r>
      <w:r w:rsidR="00FD5B1F" w:rsidRPr="009860B3">
        <w:rPr>
          <w:lang w:val="en-US"/>
        </w:rPr>
        <w:tab/>
      </w:r>
    </w:p>
    <w:p w:rsidR="00FD5B1F" w:rsidRPr="009860B3" w:rsidRDefault="00FD5B1F" w:rsidP="00FD5B1F">
      <w:pPr>
        <w:spacing w:line="400" w:lineRule="exact"/>
        <w:rPr>
          <w:lang w:val="en-US"/>
        </w:rPr>
      </w:pPr>
      <w:r w:rsidRPr="009860B3">
        <w:rPr>
          <w:lang w:val="en-US"/>
        </w:rPr>
        <w:t>II</w:t>
      </w:r>
      <w:r w:rsidRPr="009860B3">
        <w:rPr>
          <w:lang w:val="en-US"/>
        </w:rPr>
        <w:tab/>
      </w:r>
    </w:p>
    <w:p w:rsidR="00FD5B1F" w:rsidRPr="009860B3" w:rsidRDefault="00FD5B1F" w:rsidP="00FD5B1F">
      <w:pPr>
        <w:spacing w:line="400" w:lineRule="exact"/>
        <w:rPr>
          <w:lang w:val="en-US"/>
        </w:rPr>
      </w:pPr>
      <w:r w:rsidRPr="009860B3">
        <w:rPr>
          <w:lang w:val="en-US"/>
        </w:rPr>
        <w:t>III</w:t>
      </w:r>
      <w:r w:rsidRPr="009860B3">
        <w:rPr>
          <w:lang w:val="en-US"/>
        </w:rPr>
        <w:tab/>
      </w:r>
    </w:p>
    <w:p w:rsidR="00FD5B1F" w:rsidRPr="00AD77E3" w:rsidRDefault="00434F62" w:rsidP="00FD5B1F">
      <w:pPr>
        <w:spacing w:line="360" w:lineRule="exact"/>
        <w:rPr>
          <w:lang w:val="en-US"/>
        </w:rPr>
      </w:pPr>
      <w:r>
        <w:rPr>
          <w:noProof/>
          <w:position w:val="-68"/>
        </w:rPr>
        <w:object w:dxaOrig="108" w:dyaOrig="108">
          <v:shape id="_x0000_s1041" type="#_x0000_t75" style="position:absolute;margin-left:50.55pt;margin-top:8.1pt;width:91pt;height:28.95pt;z-index:251663360">
            <v:imagedata r:id="rId10" o:title=""/>
            <w10:wrap type="square"/>
          </v:shape>
          <o:OLEObject Type="Embed" ProgID="Equation.DSMT4" ShapeID="_x0000_s1041" DrawAspect="Content" ObjectID="_1554223501" r:id="rId11"/>
        </w:object>
      </w:r>
      <w:r w:rsidR="00FD5B1F" w:rsidRPr="00AD77E3">
        <w:rPr>
          <w:lang w:val="en-US"/>
        </w:rPr>
        <w:t>I-II</w:t>
      </w:r>
      <w:r w:rsidR="00FD5B1F">
        <w:rPr>
          <w:lang w:val="en-US"/>
        </w:rPr>
        <w:tab/>
      </w:r>
    </w:p>
    <w:p w:rsidR="00FD5B1F" w:rsidRPr="00AD77E3" w:rsidRDefault="00FD5B1F" w:rsidP="00FD5B1F">
      <w:pPr>
        <w:spacing w:line="360" w:lineRule="exact"/>
        <w:rPr>
          <w:lang w:val="en-US"/>
        </w:rPr>
      </w:pPr>
      <w:r w:rsidRPr="00AD77E3">
        <w:rPr>
          <w:lang w:val="en-US"/>
        </w:rPr>
        <w:t>I-III</w:t>
      </w:r>
      <w:r>
        <w:rPr>
          <w:lang w:val="en-US"/>
        </w:rPr>
        <w:tab/>
      </w:r>
    </w:p>
    <w:p w:rsidR="00FD5B1F" w:rsidRPr="009860B3" w:rsidRDefault="00FD5B1F" w:rsidP="00FD5B1F">
      <w:pPr>
        <w:rPr>
          <w:lang w:val="en-US"/>
        </w:rPr>
      </w:pPr>
    </w:p>
    <w:p w:rsidR="00FD5B1F" w:rsidRPr="00AD77E3" w:rsidRDefault="00434F62" w:rsidP="00FD5B1F">
      <w:pPr>
        <w:spacing w:line="360" w:lineRule="exact"/>
        <w:rPr>
          <w:lang w:val="en-US"/>
        </w:rPr>
      </w:pPr>
      <w:r>
        <w:rPr>
          <w:noProof/>
          <w:position w:val="-68"/>
        </w:rPr>
        <w:object w:dxaOrig="108" w:dyaOrig="108">
          <v:shape id="_x0000_s1042" type="#_x0000_t75" style="position:absolute;margin-left:50.55pt;margin-top:5.1pt;width:61pt;height:28.95pt;z-index:251664384">
            <v:imagedata r:id="rId12" o:title=""/>
            <w10:wrap type="square"/>
          </v:shape>
          <o:OLEObject Type="Embed" ProgID="Equation.DSMT4" ShapeID="_x0000_s1042" DrawAspect="Content" ObjectID="_1554223502" r:id="rId13"/>
        </w:object>
      </w:r>
      <w:r w:rsidR="00FD5B1F" w:rsidRPr="00AD77E3">
        <w:rPr>
          <w:lang w:val="en-US"/>
        </w:rPr>
        <w:t>I-II</w:t>
      </w:r>
      <w:r w:rsidR="00FD5B1F">
        <w:rPr>
          <w:lang w:val="en-US"/>
        </w:rPr>
        <w:tab/>
      </w:r>
    </w:p>
    <w:p w:rsidR="00FD5B1F" w:rsidRPr="00E540D6" w:rsidRDefault="00FD5B1F" w:rsidP="00FD5B1F">
      <w:pPr>
        <w:spacing w:line="360" w:lineRule="exact"/>
      </w:pPr>
      <w:r w:rsidRPr="00E540D6">
        <w:t>I-III</w:t>
      </w:r>
      <w:r w:rsidRPr="00E540D6">
        <w:tab/>
      </w:r>
    </w:p>
    <w:p w:rsidR="00FD5B1F" w:rsidRPr="009860B3" w:rsidRDefault="00FD5B1F" w:rsidP="00FD5B1F"/>
    <w:p w:rsidR="00FD5B1F" w:rsidRPr="00C47B16" w:rsidRDefault="00FD5B1F" w:rsidP="00FD5B1F">
      <w:r w:rsidRPr="00C47B16">
        <w:t xml:space="preserve">Das Gleichungssystem liefert die Lösung c = </w:t>
      </w:r>
      <w:r>
        <w:t>3 und</w:t>
      </w:r>
      <w:r w:rsidRPr="00C47B16">
        <w:t xml:space="preserve"> </w:t>
      </w:r>
      <w:r>
        <w:t>d = 11,5. Einsetzen in einer der Gleichung ergibt r = 2,5.</w:t>
      </w:r>
    </w:p>
    <w:p w:rsidR="00FD5B1F" w:rsidRDefault="00FD5B1F" w:rsidP="00FD5B1F"/>
    <w:p w:rsidR="00FD5B1F" w:rsidRDefault="00FD5B1F" w:rsidP="00FD5B1F">
      <w:r>
        <w:t>Damit lautet die gesuchte Kreisgleichung:</w:t>
      </w:r>
    </w:p>
    <w:p w:rsidR="00FD5B1F" w:rsidRDefault="00FD5B1F" w:rsidP="00FD5B1F">
      <w:pPr>
        <w:rPr>
          <w:position w:val="-14"/>
        </w:rPr>
      </w:pPr>
      <w:r>
        <w:tab/>
      </w:r>
      <w:r w:rsidRPr="00FD5B1F">
        <w:rPr>
          <w:position w:val="-12"/>
        </w:rPr>
        <w:object w:dxaOrig="2439" w:dyaOrig="400">
          <v:shape id="_x0000_i1025" type="#_x0000_t75" style="width:122.25pt;height:19.5pt" o:ole="">
            <v:imagedata r:id="rId14" o:title=""/>
          </v:shape>
          <o:OLEObject Type="Embed" ProgID="Equation.DSMT4" ShapeID="_x0000_i1025" DrawAspect="Content" ObjectID="_1554223498" r:id="rId15"/>
        </w:object>
      </w:r>
    </w:p>
    <w:p w:rsidR="00FD5B1F" w:rsidRDefault="00FD5B1F" w:rsidP="00FD5B1F">
      <w:pPr>
        <w:rPr>
          <w:position w:val="-14"/>
        </w:rPr>
      </w:pPr>
    </w:p>
    <w:p w:rsidR="008A0A55" w:rsidRDefault="008A0A55" w:rsidP="008A0A55">
      <w:bookmarkStart w:id="1" w:name="_GoBack"/>
      <w:bookmarkEnd w:id="1"/>
    </w:p>
    <w:sectPr w:rsidR="008A0A55" w:rsidSect="00434F6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57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06D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8F7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6932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4F62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579CF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3E1D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24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29F1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646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0A55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C7FB4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4C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13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B1F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5:docId w15:val="{A7ACC34F-0A3D-49F1-ADCF-B1BD492B15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7AFC25-675D-49E7-AE5D-D6412BDD5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4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8:00Z</dcterms:created>
  <dcterms:modified xsi:type="dcterms:W3CDTF">2017-04-20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